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1BC74A" w14:textId="171CD51E" w:rsidR="00A63B74" w:rsidRDefault="00410E34" w:rsidP="00C62E87">
      <w:pPr>
        <w:pStyle w:val="basic"/>
        <w:ind w:left="7920" w:firstLine="720"/>
        <w:rPr>
          <w:i/>
          <w:noProof/>
          <w:sz w:val="16"/>
          <w:szCs w:val="16"/>
          <w:lang w:eastAsia="en-CA"/>
        </w:rPr>
      </w:pPr>
      <w:r w:rsidRPr="00A800E2">
        <w:rPr>
          <w:i/>
          <w:noProof/>
          <w:color w:val="808080" w:themeColor="background1" w:themeShade="80"/>
          <w:sz w:val="16"/>
          <w:szCs w:val="16"/>
          <w:lang w:eastAsia="en-CA"/>
        </w:rPr>
        <w:drawing>
          <wp:anchor distT="0" distB="0" distL="114300" distR="114300" simplePos="0" relativeHeight="251669504" behindDoc="1" locked="0" layoutInCell="1" allowOverlap="1" wp14:anchorId="6173A79B" wp14:editId="2CF1C465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bookmarkEnd w:id="0"/>
      <w:r w:rsidR="00A800E2" w:rsidRPr="00A800E2">
        <w:rPr>
          <w:i/>
          <w:color w:val="808080" w:themeColor="background1" w:themeShade="80"/>
          <w:sz w:val="16"/>
          <w:szCs w:val="16"/>
        </w:rPr>
        <w:t>MCR3U</w:t>
      </w:r>
    </w:p>
    <w:p w14:paraId="2DB96D1A" w14:textId="77777777" w:rsidR="004F1BBE" w:rsidRDefault="004F1BBE" w:rsidP="004F1BBE">
      <w:pPr>
        <w:pStyle w:val="basic"/>
        <w:ind w:left="7920"/>
        <w:rPr>
          <w:sz w:val="18"/>
          <w:szCs w:val="18"/>
        </w:rPr>
      </w:pPr>
    </w:p>
    <w:p w14:paraId="3D9B44CE" w14:textId="77777777" w:rsidR="00A63B74" w:rsidRDefault="00A63B74" w:rsidP="00A63B74">
      <w:pPr>
        <w:pStyle w:val="basic"/>
        <w:rPr>
          <w:sz w:val="18"/>
          <w:szCs w:val="18"/>
        </w:rPr>
      </w:pPr>
    </w:p>
    <w:p w14:paraId="08AB5BD2" w14:textId="77777777" w:rsidR="00A63B74" w:rsidRPr="00994EBE" w:rsidRDefault="002B58DB" w:rsidP="00A63B74">
      <w:pPr>
        <w:pStyle w:val="basic"/>
        <w:rPr>
          <w:b/>
          <w:color w:val="0070C0"/>
          <w:sz w:val="36"/>
          <w:szCs w:val="36"/>
        </w:rPr>
      </w:pPr>
      <w:r w:rsidRPr="00994EBE">
        <w:rPr>
          <w:b/>
          <w:color w:val="0070C0"/>
          <w:sz w:val="36"/>
          <w:szCs w:val="36"/>
        </w:rPr>
        <w:t>Chapter 3</w:t>
      </w:r>
      <w:r w:rsidR="00B9138D" w:rsidRPr="00994EBE">
        <w:rPr>
          <w:b/>
          <w:color w:val="0070C0"/>
          <w:sz w:val="36"/>
          <w:szCs w:val="36"/>
        </w:rPr>
        <w:t xml:space="preserve"> – </w:t>
      </w:r>
      <w:r w:rsidRPr="00994EBE">
        <w:rPr>
          <w:b/>
          <w:color w:val="0070C0"/>
          <w:sz w:val="36"/>
          <w:szCs w:val="36"/>
        </w:rPr>
        <w:t xml:space="preserve">Quadratic </w:t>
      </w:r>
      <w:r w:rsidR="00622F24" w:rsidRPr="00994EBE">
        <w:rPr>
          <w:b/>
          <w:color w:val="0070C0"/>
          <w:sz w:val="36"/>
          <w:szCs w:val="36"/>
        </w:rPr>
        <w:t>Functions</w:t>
      </w:r>
    </w:p>
    <w:p w14:paraId="30EE379E" w14:textId="77777777" w:rsidR="002B58DB" w:rsidRPr="0090180D" w:rsidRDefault="00915377" w:rsidP="00A63B74">
      <w:pPr>
        <w:pStyle w:val="basic"/>
        <w:rPr>
          <w:b/>
          <w:sz w:val="28"/>
          <w:szCs w:val="28"/>
        </w:rPr>
      </w:pPr>
      <w:r w:rsidRPr="0090180D">
        <w:rPr>
          <w:b/>
          <w:sz w:val="28"/>
          <w:szCs w:val="28"/>
        </w:rPr>
        <w:t xml:space="preserve">3.2 – </w:t>
      </w:r>
      <w:r w:rsidR="00EC41E4">
        <w:rPr>
          <w:b/>
          <w:sz w:val="28"/>
          <w:szCs w:val="28"/>
        </w:rPr>
        <w:t xml:space="preserve">The </w:t>
      </w:r>
      <w:r w:rsidRPr="0090180D">
        <w:rPr>
          <w:b/>
          <w:sz w:val="28"/>
          <w:szCs w:val="28"/>
        </w:rPr>
        <w:t xml:space="preserve">Maximum </w:t>
      </w:r>
      <w:r w:rsidR="00EC41E4">
        <w:rPr>
          <w:b/>
          <w:sz w:val="28"/>
          <w:szCs w:val="28"/>
        </w:rPr>
        <w:t>or</w:t>
      </w:r>
      <w:r w:rsidRPr="0090180D">
        <w:rPr>
          <w:b/>
          <w:sz w:val="28"/>
          <w:szCs w:val="28"/>
        </w:rPr>
        <w:t xml:space="preserve"> Minimum of Quadratic Functions</w:t>
      </w:r>
    </w:p>
    <w:p w14:paraId="3DD8884F" w14:textId="77777777" w:rsidR="00915377" w:rsidRDefault="00915377" w:rsidP="00A63B74">
      <w:pPr>
        <w:pStyle w:val="basic"/>
        <w:rPr>
          <w:b/>
          <w:sz w:val="28"/>
          <w:szCs w:val="28"/>
        </w:rPr>
      </w:pPr>
    </w:p>
    <w:p w14:paraId="36F2055C" w14:textId="77777777" w:rsidR="00915377" w:rsidRDefault="00915377" w:rsidP="00A63B74">
      <w:pPr>
        <w:pStyle w:val="basic"/>
      </w:pPr>
      <w:r>
        <w:t xml:space="preserve">One very important aspect of quadratic functions is that they all have either a maximum (if the associated parabola opens down) or a minimum (if the parabola opens up). </w:t>
      </w:r>
      <w:r w:rsidRPr="00994EBE">
        <w:rPr>
          <w:b/>
          <w:color w:val="C00000"/>
        </w:rPr>
        <w:t>Max/Min’s</w:t>
      </w:r>
      <w:r>
        <w:t xml:space="preserve"> have so many </w:t>
      </w:r>
      <w:r w:rsidRPr="00994EBE">
        <w:rPr>
          <w:b/>
          <w:color w:val="C00000"/>
        </w:rPr>
        <w:t>applications</w:t>
      </w:r>
      <w:r>
        <w:t xml:space="preserve"> in the real world that it’s </w:t>
      </w:r>
      <w:r w:rsidRPr="0090180D">
        <w:rPr>
          <w:b/>
          <w:color w:val="00B050"/>
        </w:rPr>
        <w:t>ridiculous</w:t>
      </w:r>
      <w:r>
        <w:t>.</w:t>
      </w:r>
    </w:p>
    <w:p w14:paraId="7DC458E9" w14:textId="77777777" w:rsidR="00915377" w:rsidRDefault="00915377" w:rsidP="00A63B74">
      <w:pPr>
        <w:pStyle w:val="basic"/>
      </w:pPr>
    </w:p>
    <w:p w14:paraId="7093CF37" w14:textId="77777777" w:rsidR="0090180D" w:rsidRDefault="00915377" w:rsidP="00A63B74">
      <w:pPr>
        <w:pStyle w:val="basic"/>
      </w:pPr>
      <w:r>
        <w:t xml:space="preserve">The </w:t>
      </w:r>
      <w:r w:rsidR="0090180D" w:rsidRPr="00994EBE">
        <w:rPr>
          <w:b/>
          <w:color w:val="0070C0"/>
          <w:sz w:val="32"/>
          <w:szCs w:val="32"/>
        </w:rPr>
        <w:t>BIG QUESTION</w:t>
      </w:r>
      <w:r>
        <w:t xml:space="preserve"> we are faced with is this: </w:t>
      </w:r>
    </w:p>
    <w:p w14:paraId="71815276" w14:textId="77777777" w:rsidR="0090180D" w:rsidRDefault="0090180D" w:rsidP="00A63B74">
      <w:pPr>
        <w:pStyle w:val="basic"/>
      </w:pPr>
    </w:p>
    <w:p w14:paraId="09455ED9" w14:textId="77777777" w:rsidR="00915377" w:rsidRPr="00AB163C" w:rsidRDefault="00915377" w:rsidP="00AB163C">
      <w:pPr>
        <w:pStyle w:val="basic"/>
        <w:jc w:val="center"/>
        <w:rPr>
          <w:sz w:val="72"/>
          <w:szCs w:val="7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AB163C">
        <w:rPr>
          <w:b/>
          <w:sz w:val="72"/>
          <w:szCs w:val="7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How do </w:t>
      </w:r>
      <w:r w:rsidR="00AB163C">
        <w:rPr>
          <w:b/>
          <w:sz w:val="72"/>
          <w:szCs w:val="7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we find the Maximum or Minimum </w:t>
      </w:r>
      <w:r w:rsidR="00AB163C" w:rsidRPr="00994EBE">
        <w:rPr>
          <w:b/>
          <w:color w:val="0070C0"/>
          <w:sz w:val="72"/>
          <w:szCs w:val="7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V</w:t>
      </w:r>
      <w:r w:rsidRPr="00994EBE">
        <w:rPr>
          <w:b/>
          <w:color w:val="0070C0"/>
          <w:sz w:val="72"/>
          <w:szCs w:val="7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alue</w:t>
      </w:r>
      <w:r w:rsidRPr="00AB163C">
        <w:rPr>
          <w:b/>
          <w:sz w:val="72"/>
          <w:szCs w:val="7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for some given </w:t>
      </w:r>
      <w:r w:rsidR="00AB163C">
        <w:rPr>
          <w:b/>
          <w:sz w:val="72"/>
          <w:szCs w:val="7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Q</w:t>
      </w:r>
      <w:r w:rsidRPr="00AB163C">
        <w:rPr>
          <w:b/>
          <w:sz w:val="72"/>
          <w:szCs w:val="7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uadratic?</w:t>
      </w:r>
    </w:p>
    <w:p w14:paraId="4554668D" w14:textId="77777777" w:rsidR="00915377" w:rsidRDefault="00915377" w:rsidP="00A63B74">
      <w:pPr>
        <w:pStyle w:val="basic"/>
      </w:pPr>
    </w:p>
    <w:p w14:paraId="51EF0025" w14:textId="77777777" w:rsidR="00915377" w:rsidRDefault="006357D3" w:rsidP="00A63B74">
      <w:pPr>
        <w:pStyle w:val="basic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2081D6C" wp14:editId="1C5DA40F">
                <wp:simplePos x="0" y="0"/>
                <wp:positionH relativeFrom="column">
                  <wp:posOffset>2060575</wp:posOffset>
                </wp:positionH>
                <wp:positionV relativeFrom="paragraph">
                  <wp:posOffset>2945130</wp:posOffset>
                </wp:positionV>
                <wp:extent cx="3950970" cy="635"/>
                <wp:effectExtent l="0" t="0" r="0" b="0"/>
                <wp:wrapSquare wrapText="bothSides"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5097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0DEE0F65" w14:textId="77777777" w:rsidR="006357D3" w:rsidRPr="00144322" w:rsidRDefault="006357D3" w:rsidP="006357D3">
                            <w:pPr>
                              <w:pStyle w:val="Caption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</w:rPr>
                            </w:pPr>
                            <w:r>
                              <w:t>Figure 3.2.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2081D6C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162.25pt;margin-top:231.9pt;width:311.1pt;height:.0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" stroked="f">
                <v:textbox style="mso-fit-shape-to-text:t" inset="0,0,0,0">
                  <w:txbxContent>
                    <w:p w14:paraId="0DEE0F65" w14:textId="77777777" w:rsidR="006357D3" w:rsidRPr="00144322" w:rsidRDefault="006357D3" w:rsidP="006357D3">
                      <w:pPr>
                        <w:pStyle w:val="Caption"/>
                        <w:jc w:val="center"/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</w:rPr>
                      </w:pPr>
                      <w:r>
                        <w:t>Figure 3.2.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lang w:eastAsia="en-CA"/>
        </w:rPr>
        <w:drawing>
          <wp:anchor distT="0" distB="0" distL="114300" distR="114300" simplePos="0" relativeHeight="251662336" behindDoc="0" locked="0" layoutInCell="1" allowOverlap="1" wp14:anchorId="4F6B9589" wp14:editId="6D548A8C">
            <wp:simplePos x="0" y="0"/>
            <wp:positionH relativeFrom="column">
              <wp:posOffset>2060575</wp:posOffset>
            </wp:positionH>
            <wp:positionV relativeFrom="paragraph">
              <wp:posOffset>172085</wp:posOffset>
            </wp:positionV>
            <wp:extent cx="3950970" cy="2715895"/>
            <wp:effectExtent l="0" t="0" r="0" b="825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2.1a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0970" cy="2715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8E56BDF" w14:textId="77777777" w:rsidR="00A142E1" w:rsidRDefault="00A142E1" w:rsidP="00A63B74">
      <w:pPr>
        <w:pStyle w:val="basic"/>
      </w:pPr>
    </w:p>
    <w:p w14:paraId="74684172" w14:textId="77777777" w:rsidR="00B668CE" w:rsidRPr="00B668CE" w:rsidRDefault="00B668CE" w:rsidP="00A63B74">
      <w:pPr>
        <w:pStyle w:val="basic"/>
        <w:rPr>
          <w:b/>
        </w:rPr>
      </w:pPr>
      <w:r w:rsidRPr="00B668CE">
        <w:rPr>
          <w:b/>
        </w:rPr>
        <w:t>Example 3.2.1</w:t>
      </w:r>
    </w:p>
    <w:p w14:paraId="5EA3A0C8" w14:textId="77777777" w:rsidR="00A142E1" w:rsidRDefault="001910F5" w:rsidP="00A63B74">
      <w:pPr>
        <w:pStyle w:val="basic"/>
      </w:pPr>
      <w:r>
        <w:t xml:space="preserve">     To find a m</w:t>
      </w:r>
      <w:r w:rsidR="00B668CE">
        <w:t xml:space="preserve">inimum </w:t>
      </w:r>
      <w:r>
        <w:t xml:space="preserve">(or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maximum) </w:t>
      </w:r>
      <w:r w:rsidR="00B668CE">
        <w:t>of</w:t>
      </w:r>
      <w:r>
        <w:t xml:space="preserve"> </w:t>
      </w:r>
      <w:r w:rsidR="006C06CC">
        <w:t xml:space="preserve">a quadratic, </w:t>
      </w:r>
      <w:r w:rsidR="00B668CE" w:rsidRPr="00B668CE">
        <w:rPr>
          <w:b/>
          <w:color w:val="0070C0"/>
        </w:rPr>
        <w:t xml:space="preserve">you are </w:t>
      </w:r>
      <w:r w:rsidR="00B668CE" w:rsidRPr="008D6C6F">
        <w:rPr>
          <w:b/>
          <w:caps/>
          <w:color w:val="FF0000"/>
        </w:rPr>
        <w:t>not</w:t>
      </w:r>
      <w:r w:rsidR="00B668CE" w:rsidRPr="008D6C6F">
        <w:rPr>
          <w:b/>
          <w:color w:val="FF0000"/>
        </w:rPr>
        <w:t xml:space="preserve"> </w:t>
      </w:r>
      <w:r w:rsidR="00B668CE" w:rsidRPr="00B668CE">
        <w:rPr>
          <w:b/>
          <w:color w:val="0070C0"/>
        </w:rPr>
        <w:t>allowed to</w:t>
      </w:r>
    </w:p>
    <w:p w14:paraId="465C07ED" w14:textId="77777777" w:rsidR="00A142E1" w:rsidRDefault="00A142E1" w:rsidP="00A63B74">
      <w:pPr>
        <w:pStyle w:val="basic"/>
      </w:pPr>
    </w:p>
    <w:p w14:paraId="53A8DED2" w14:textId="77777777" w:rsidR="00A142E1" w:rsidRDefault="00A142E1" w:rsidP="00A63B74">
      <w:pPr>
        <w:pStyle w:val="basic"/>
      </w:pPr>
    </w:p>
    <w:p w14:paraId="10790252" w14:textId="77777777" w:rsidR="00A142E1" w:rsidRDefault="00A142E1" w:rsidP="00A63B74">
      <w:pPr>
        <w:pStyle w:val="basic"/>
      </w:pPr>
    </w:p>
    <w:p w14:paraId="0D5ACA13" w14:textId="77777777" w:rsidR="006357D3" w:rsidRDefault="006357D3" w:rsidP="00A63B74">
      <w:pPr>
        <w:pStyle w:val="basic"/>
      </w:pPr>
    </w:p>
    <w:p w14:paraId="6F06FCE9" w14:textId="77777777" w:rsidR="006357D3" w:rsidRDefault="006357D3" w:rsidP="00A63B74">
      <w:pPr>
        <w:pStyle w:val="basic"/>
      </w:pPr>
    </w:p>
    <w:p w14:paraId="7A2177D1" w14:textId="77777777" w:rsidR="006357D3" w:rsidRDefault="006357D3" w:rsidP="00A63B74">
      <w:pPr>
        <w:pStyle w:val="basic"/>
      </w:pPr>
    </w:p>
    <w:p w14:paraId="70FE92D2" w14:textId="77777777" w:rsidR="006357D3" w:rsidRDefault="006357D3" w:rsidP="00A63B74">
      <w:pPr>
        <w:pStyle w:val="basic"/>
      </w:pPr>
    </w:p>
    <w:p w14:paraId="715372E7" w14:textId="77777777" w:rsidR="006357D3" w:rsidRDefault="006357D3" w:rsidP="00A63B74">
      <w:pPr>
        <w:pStyle w:val="basic"/>
      </w:pPr>
    </w:p>
    <w:p w14:paraId="296C086C" w14:textId="77777777" w:rsidR="006357D3" w:rsidRDefault="006357D3" w:rsidP="00A63B74">
      <w:pPr>
        <w:pStyle w:val="basic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F541EA2" wp14:editId="39281DC5">
                <wp:simplePos x="0" y="0"/>
                <wp:positionH relativeFrom="column">
                  <wp:posOffset>1487170</wp:posOffset>
                </wp:positionH>
                <wp:positionV relativeFrom="paragraph">
                  <wp:posOffset>3043555</wp:posOffset>
                </wp:positionV>
                <wp:extent cx="4639945" cy="635"/>
                <wp:effectExtent l="0" t="0" r="0" b="0"/>
                <wp:wrapSquare wrapText="bothSides"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3994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7901DC01" w14:textId="77777777" w:rsidR="006357D3" w:rsidRPr="001734F8" w:rsidRDefault="006357D3" w:rsidP="006357D3">
                            <w:pPr>
                              <w:pStyle w:val="Caption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</w:rPr>
                            </w:pPr>
                            <w:r>
                              <w:t>Figure 3.2.1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541EA2" id="Text Box 7" o:spid="_x0000_s1027" type="#_x0000_t202" style="position:absolute;margin-left:117.1pt;margin-top:239.65pt;width:365.35pt;height:.0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" stroked="f">
                <v:textbox style="mso-fit-shape-to-text:t" inset="0,0,0,0">
                  <w:txbxContent>
                    <w:p w14:paraId="7901DC01" w14:textId="77777777" w:rsidR="006357D3" w:rsidRPr="001734F8" w:rsidRDefault="006357D3" w:rsidP="006357D3">
                      <w:pPr>
                        <w:pStyle w:val="Caption"/>
                        <w:jc w:val="center"/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</w:rPr>
                      </w:pPr>
                      <w:r>
                        <w:t>Figure 3.2.1b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08BDE7E" w14:textId="77777777" w:rsidR="006357D3" w:rsidRDefault="006357D3" w:rsidP="00A63B74">
      <w:pPr>
        <w:pStyle w:val="basic"/>
      </w:pPr>
    </w:p>
    <w:p w14:paraId="00E357A7" w14:textId="77777777" w:rsidR="006357D3" w:rsidRDefault="006357D3" w:rsidP="00A63B74">
      <w:pPr>
        <w:pStyle w:val="basic"/>
      </w:pPr>
    </w:p>
    <w:p w14:paraId="2CA646E9" w14:textId="77777777" w:rsidR="006357D3" w:rsidRDefault="006357D3" w:rsidP="00A63B74">
      <w:pPr>
        <w:pStyle w:val="basic"/>
      </w:pPr>
      <w:r>
        <w:lastRenderedPageBreak/>
        <w:t xml:space="preserve">So, </w:t>
      </w:r>
      <w:r w:rsidR="002A086C">
        <w:t xml:space="preserve">we do need to find the vertex, but we also need to </w:t>
      </w:r>
      <w:r w:rsidR="002A086C" w:rsidRPr="00994EBE">
        <w:rPr>
          <w:b/>
          <w:smallCaps/>
          <w:color w:val="C00000"/>
        </w:rPr>
        <w:t>keep in mind what the numbers associated with the vertex mean</w:t>
      </w:r>
      <w:r w:rsidR="002A086C">
        <w:t>.</w:t>
      </w:r>
    </w:p>
    <w:p w14:paraId="01FB16B1" w14:textId="77777777" w:rsidR="006357D3" w:rsidRDefault="006357D3" w:rsidP="00A63B74">
      <w:pPr>
        <w:pStyle w:val="basic"/>
      </w:pPr>
    </w:p>
    <w:p w14:paraId="18A22C34" w14:textId="77777777" w:rsidR="004C6261" w:rsidRDefault="002A086C" w:rsidP="00A63B74">
      <w:pPr>
        <w:pStyle w:val="basic"/>
      </w:pPr>
      <w:r>
        <w:t>In order to find the vertex</w:t>
      </w:r>
      <w:r w:rsidR="00902F21">
        <w:t xml:space="preserve"> using algebra</w:t>
      </w:r>
      <w:r>
        <w:t xml:space="preserve">, we will consider </w:t>
      </w:r>
      <w:r w:rsidR="004C6261">
        <w:t xml:space="preserve">three </w:t>
      </w:r>
      <w:r w:rsidR="00902F21">
        <w:t>techniques</w:t>
      </w:r>
      <w:r w:rsidR="004C6261">
        <w:t>:</w:t>
      </w:r>
    </w:p>
    <w:p w14:paraId="208682F3" w14:textId="77777777" w:rsidR="004C6261" w:rsidRDefault="004C6261" w:rsidP="004C6261">
      <w:pPr>
        <w:pStyle w:val="basic"/>
        <w:numPr>
          <w:ilvl w:val="0"/>
          <w:numId w:val="8"/>
        </w:numPr>
      </w:pPr>
      <w:r w:rsidRPr="00994EBE">
        <w:rPr>
          <w:b/>
          <w:smallCaps/>
          <w:color w:val="0070C0"/>
        </w:rPr>
        <w:t>Using the Zeros, to find the axis of symmetry</w:t>
      </w:r>
      <w:r>
        <w:t>, and then the vertex</w:t>
      </w:r>
      <w:r w:rsidR="00914506">
        <w:t xml:space="preserve"> (</w:t>
      </w:r>
      <w:r w:rsidR="00914506" w:rsidRPr="00994EBE">
        <w:rPr>
          <w:b/>
        </w:rPr>
        <w:t>this is the easiest technique</w:t>
      </w:r>
      <w:r w:rsidR="00914506">
        <w:t xml:space="preserve">, </w:t>
      </w:r>
      <w:r w:rsidR="00914506" w:rsidRPr="00994EBE">
        <w:rPr>
          <w:b/>
          <w:i/>
          <w:color w:val="E36C0A" w:themeColor="accent6" w:themeShade="BF"/>
          <w:sz w:val="28"/>
          <w:szCs w:val="28"/>
        </w:rPr>
        <w:t>assuming we can factor the quadratic</w:t>
      </w:r>
      <w:r w:rsidR="00914506">
        <w:t>).</w:t>
      </w:r>
    </w:p>
    <w:p w14:paraId="635A7203" w14:textId="77777777" w:rsidR="004C6261" w:rsidRDefault="004C6261" w:rsidP="004C6261">
      <w:pPr>
        <w:pStyle w:val="basic"/>
        <w:numPr>
          <w:ilvl w:val="0"/>
          <w:numId w:val="8"/>
        </w:numPr>
      </w:pPr>
      <w:r w:rsidRPr="00994EBE">
        <w:rPr>
          <w:b/>
          <w:smallCaps/>
          <w:color w:val="C00000"/>
        </w:rPr>
        <w:t>Completing the square</w:t>
      </w:r>
      <w:r w:rsidRPr="00994EBE">
        <w:rPr>
          <w:color w:val="C00000"/>
        </w:rPr>
        <w:t xml:space="preserve"> </w:t>
      </w:r>
      <w:r>
        <w:t>to find the vertex</w:t>
      </w:r>
      <w:r w:rsidR="00914506">
        <w:t xml:space="preserve"> (this is the toughest technique, but it’s nice because you </w:t>
      </w:r>
      <w:r w:rsidR="00914506" w:rsidRPr="00994EBE">
        <w:rPr>
          <w:b/>
          <w:i/>
          <w:color w:val="E36C0A" w:themeColor="accent6" w:themeShade="BF"/>
        </w:rPr>
        <w:t>end up with the quadratic in vertex form</w:t>
      </w:r>
      <w:r w:rsidR="00914506">
        <w:t>).</w:t>
      </w:r>
    </w:p>
    <w:p w14:paraId="1FD4DB75" w14:textId="77777777" w:rsidR="004C6261" w:rsidRDefault="004C6261" w:rsidP="004C6261">
      <w:pPr>
        <w:pStyle w:val="basic"/>
        <w:numPr>
          <w:ilvl w:val="0"/>
          <w:numId w:val="8"/>
        </w:numPr>
      </w:pPr>
      <w:r w:rsidRPr="00994EBE">
        <w:rPr>
          <w:b/>
          <w:smallCaps/>
          <w:color w:val="00B050"/>
        </w:rPr>
        <w:t>Use Partial Factoring to find the axis of symmetry</w:t>
      </w:r>
      <w:r>
        <w:t xml:space="preserve">, and then </w:t>
      </w:r>
      <w:r w:rsidR="007F6B48">
        <w:t>the vertex.</w:t>
      </w:r>
    </w:p>
    <w:p w14:paraId="43F3EB20" w14:textId="77777777" w:rsidR="00994EBE" w:rsidRDefault="00994EBE" w:rsidP="007F6B48">
      <w:pPr>
        <w:pStyle w:val="basic"/>
      </w:pPr>
    </w:p>
    <w:p w14:paraId="7F8FF95F" w14:textId="77777777" w:rsidR="007F6B48" w:rsidRDefault="00994EBE" w:rsidP="007F6B48">
      <w:pPr>
        <w:pStyle w:val="basic"/>
      </w:pPr>
      <w:r w:rsidRPr="00994EBE">
        <w:rPr>
          <w:b/>
          <w:color w:val="A6A6A6" w:themeColor="background1" w:themeShade="A6"/>
        </w:rPr>
        <w:t>N</w:t>
      </w:r>
      <w:r w:rsidR="007F6B48" w:rsidRPr="00994EBE">
        <w:rPr>
          <w:b/>
          <w:color w:val="A6A6A6" w:themeColor="background1" w:themeShade="A6"/>
        </w:rPr>
        <w:t>ote</w:t>
      </w:r>
      <w:r w:rsidR="007F6B48" w:rsidRPr="00994EBE">
        <w:rPr>
          <w:color w:val="A6A6A6" w:themeColor="background1" w:themeShade="A6"/>
        </w:rPr>
        <w:t>:</w:t>
      </w:r>
      <w:r w:rsidR="007F6B48">
        <w:t xml:space="preserve"> </w:t>
      </w:r>
      <w:r w:rsidR="007F6B48" w:rsidRPr="00994EBE">
        <w:rPr>
          <w:b/>
          <w:color w:val="A6A6A6" w:themeColor="background1" w:themeShade="A6"/>
        </w:rPr>
        <w:t>We can also use graphing calculators to find the max/min of a quadratic!</w:t>
      </w:r>
    </w:p>
    <w:p w14:paraId="515EAE0B" w14:textId="77777777" w:rsidR="004C6261" w:rsidRDefault="004C6261" w:rsidP="004C6261">
      <w:pPr>
        <w:pStyle w:val="basic"/>
      </w:pPr>
    </w:p>
    <w:p w14:paraId="3847B1A4" w14:textId="77777777" w:rsidR="004C6261" w:rsidRPr="007F6B48" w:rsidRDefault="00902F21" w:rsidP="004C6261">
      <w:pPr>
        <w:pStyle w:val="basic"/>
        <w:rPr>
          <w:b/>
        </w:rPr>
      </w:pPr>
      <w:r w:rsidRPr="007F6B48">
        <w:rPr>
          <w:b/>
        </w:rPr>
        <w:t>Example 3.2.2</w:t>
      </w:r>
    </w:p>
    <w:p w14:paraId="3176ABA8" w14:textId="77777777" w:rsidR="00902F21" w:rsidRDefault="00902F21" w:rsidP="004C6261">
      <w:pPr>
        <w:pStyle w:val="basic"/>
      </w:pPr>
      <w:r>
        <w:tab/>
      </w:r>
      <w:r w:rsidR="00914506">
        <w:t xml:space="preserve">Determine the max or min value for the function </w:t>
      </w:r>
      <w:r w:rsidR="00914506" w:rsidRPr="00914506">
        <w:rPr>
          <w:position w:val="-10"/>
        </w:rPr>
        <w:object w:dxaOrig="2220" w:dyaOrig="360" w14:anchorId="530ADE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18pt" o:ole="">
            <v:imagedata r:id="rId9" o:title=""/>
          </v:shape>
          <o:OLEObject Type="Embed" ProgID="Equation.DSMT4" ShapeID="_x0000_i1025" DrawAspect="Content" ObjectID="_1581917052" r:id="rId10"/>
        </w:object>
      </w:r>
      <w:r w:rsidR="00914506">
        <w:t xml:space="preserve"> by finding </w:t>
      </w:r>
      <w:r w:rsidR="00914506" w:rsidRPr="008D1007">
        <w:rPr>
          <w:b/>
          <w:smallCaps/>
          <w:color w:val="0070C0"/>
        </w:rPr>
        <w:t xml:space="preserve">the </w:t>
      </w:r>
      <w:r w:rsidR="00914506" w:rsidRPr="008D1007">
        <w:rPr>
          <w:b/>
          <w:smallCaps/>
          <w:color w:val="0070C0"/>
        </w:rPr>
        <w:tab/>
        <w:t>zeros</w:t>
      </w:r>
      <w:r w:rsidR="00914506">
        <w:t xml:space="preserve"> of the quadratic.</w:t>
      </w:r>
    </w:p>
    <w:p w14:paraId="30A42605" w14:textId="77777777" w:rsidR="007D15AE" w:rsidRDefault="007D15AE" w:rsidP="00A63B74">
      <w:pPr>
        <w:pStyle w:val="basic"/>
      </w:pPr>
    </w:p>
    <w:p w14:paraId="24536D6D" w14:textId="77777777" w:rsidR="007F6B48" w:rsidRDefault="007F6B48" w:rsidP="00A63B74">
      <w:pPr>
        <w:pStyle w:val="basic"/>
      </w:pPr>
    </w:p>
    <w:p w14:paraId="2F99BFBF" w14:textId="77777777" w:rsidR="007F6B48" w:rsidRDefault="007F6B48" w:rsidP="00A63B74">
      <w:pPr>
        <w:pStyle w:val="basic"/>
      </w:pPr>
    </w:p>
    <w:p w14:paraId="385DD15D" w14:textId="77777777" w:rsidR="007F6B48" w:rsidRDefault="007F6B48" w:rsidP="00A63B74">
      <w:pPr>
        <w:pStyle w:val="basic"/>
      </w:pPr>
    </w:p>
    <w:p w14:paraId="0235A180" w14:textId="77777777" w:rsidR="007F6B48" w:rsidRDefault="007F6B48" w:rsidP="00A63B74">
      <w:pPr>
        <w:pStyle w:val="basic"/>
      </w:pPr>
    </w:p>
    <w:p w14:paraId="5E814E44" w14:textId="77777777" w:rsidR="007F6B48" w:rsidRPr="007F6B48" w:rsidRDefault="007F6B48" w:rsidP="00A63B74">
      <w:pPr>
        <w:pStyle w:val="basic"/>
        <w:rPr>
          <w:b/>
        </w:rPr>
      </w:pPr>
      <w:r w:rsidRPr="007F6B48">
        <w:rPr>
          <w:b/>
        </w:rPr>
        <w:t>Example 3.2.3</w:t>
      </w:r>
    </w:p>
    <w:p w14:paraId="21A46B56" w14:textId="77777777" w:rsidR="007F6B48" w:rsidRDefault="007F6B48" w:rsidP="008D1007">
      <w:pPr>
        <w:pStyle w:val="basic"/>
        <w:ind w:left="720"/>
      </w:pPr>
      <w:r w:rsidRPr="00994EBE">
        <w:rPr>
          <w:b/>
          <w:smallCaps/>
          <w:color w:val="C00000"/>
        </w:rPr>
        <w:t>Complete the square</w:t>
      </w:r>
      <w:r w:rsidRPr="00994EBE">
        <w:rPr>
          <w:color w:val="C00000"/>
        </w:rPr>
        <w:t xml:space="preserve"> </w:t>
      </w:r>
      <w:r>
        <w:t>to find the vertex of the quadratic and st</w:t>
      </w:r>
      <w:r w:rsidR="008D1007">
        <w:t xml:space="preserve">ate </w:t>
      </w:r>
      <w:r w:rsidR="008D1007" w:rsidRPr="00994EBE">
        <w:rPr>
          <w:b/>
          <w:color w:val="FF0000"/>
        </w:rPr>
        <w:t>where</w:t>
      </w:r>
      <w:r w:rsidR="008D1007" w:rsidRPr="00994EBE">
        <w:rPr>
          <w:color w:val="FF0000"/>
        </w:rPr>
        <w:t xml:space="preserve"> </w:t>
      </w:r>
      <w:r w:rsidR="008D1007">
        <w:t xml:space="preserve">the max (min) is </w:t>
      </w:r>
      <w:r>
        <w:t xml:space="preserve">and </w:t>
      </w:r>
      <w:r w:rsidRPr="00994EBE">
        <w:rPr>
          <w:b/>
          <w:color w:val="0070C0"/>
        </w:rPr>
        <w:t>what</w:t>
      </w:r>
      <w:r w:rsidRPr="00994EBE">
        <w:rPr>
          <w:color w:val="0070C0"/>
        </w:rPr>
        <w:t xml:space="preserve"> </w:t>
      </w:r>
      <w:r>
        <w:t>the max (min) is.</w:t>
      </w:r>
    </w:p>
    <w:p w14:paraId="3BB68A8C" w14:textId="77777777" w:rsidR="007F6B48" w:rsidRDefault="007F6B48" w:rsidP="00A63B74">
      <w:pPr>
        <w:pStyle w:val="basic"/>
      </w:pPr>
      <w:r>
        <w:tab/>
      </w:r>
      <w:r>
        <w:tab/>
      </w:r>
      <w:r w:rsidRPr="007F6B48">
        <w:rPr>
          <w:position w:val="-10"/>
        </w:rPr>
        <w:object w:dxaOrig="1880" w:dyaOrig="360" w14:anchorId="62F8E12B">
          <v:shape id="_x0000_i1026" type="#_x0000_t75" style="width:94pt;height:18pt" o:ole="">
            <v:imagedata r:id="rId11" o:title=""/>
          </v:shape>
          <o:OLEObject Type="Embed" ProgID="Equation.DSMT4" ShapeID="_x0000_i1026" DrawAspect="Content" ObjectID="_1581917053" r:id="rId12"/>
        </w:object>
      </w:r>
      <w:r>
        <w:t xml:space="preserve"> </w:t>
      </w:r>
    </w:p>
    <w:p w14:paraId="64EE0190" w14:textId="77777777" w:rsidR="007D15AE" w:rsidRDefault="007D15AE" w:rsidP="00A63B74">
      <w:pPr>
        <w:pStyle w:val="basic"/>
      </w:pPr>
    </w:p>
    <w:p w14:paraId="19BECFF3" w14:textId="77777777" w:rsidR="00A142E1" w:rsidRDefault="00A142E1" w:rsidP="00A63B74">
      <w:pPr>
        <w:pStyle w:val="basic"/>
      </w:pPr>
    </w:p>
    <w:p w14:paraId="483C6090" w14:textId="77777777" w:rsidR="00A142E1" w:rsidRDefault="00A142E1" w:rsidP="00A63B74">
      <w:pPr>
        <w:pStyle w:val="basic"/>
      </w:pPr>
    </w:p>
    <w:p w14:paraId="4F51527F" w14:textId="77777777" w:rsidR="00A142E1" w:rsidRDefault="00A142E1" w:rsidP="00A63B74">
      <w:pPr>
        <w:pStyle w:val="basic"/>
      </w:pPr>
    </w:p>
    <w:p w14:paraId="7DD6B856" w14:textId="77777777" w:rsidR="007F6B48" w:rsidRDefault="007F6B48" w:rsidP="00A63B74">
      <w:pPr>
        <w:pStyle w:val="basic"/>
      </w:pPr>
    </w:p>
    <w:p w14:paraId="316AB228" w14:textId="77777777" w:rsidR="007F6B48" w:rsidRDefault="007F6B48" w:rsidP="00A63B74">
      <w:pPr>
        <w:pStyle w:val="basic"/>
      </w:pPr>
    </w:p>
    <w:p w14:paraId="65416632" w14:textId="77777777" w:rsidR="007F6B48" w:rsidRDefault="007F6B48" w:rsidP="00A63B74">
      <w:pPr>
        <w:pStyle w:val="basic"/>
      </w:pPr>
    </w:p>
    <w:p w14:paraId="18FA78D0" w14:textId="77777777" w:rsidR="007F6B48" w:rsidRDefault="007F6B48" w:rsidP="00A63B74">
      <w:pPr>
        <w:pStyle w:val="basic"/>
      </w:pPr>
    </w:p>
    <w:p w14:paraId="5BF98593" w14:textId="77777777" w:rsidR="00994EBE" w:rsidRDefault="00994EBE" w:rsidP="00A63B74">
      <w:pPr>
        <w:pStyle w:val="basic"/>
      </w:pPr>
    </w:p>
    <w:p w14:paraId="0E863338" w14:textId="77777777" w:rsidR="00994EBE" w:rsidRDefault="00994EBE" w:rsidP="00A63B74">
      <w:pPr>
        <w:pStyle w:val="basic"/>
      </w:pPr>
    </w:p>
    <w:p w14:paraId="4D67A483" w14:textId="77777777" w:rsidR="00994EBE" w:rsidRDefault="00994EBE" w:rsidP="00A63B74">
      <w:pPr>
        <w:pStyle w:val="basic"/>
      </w:pPr>
    </w:p>
    <w:p w14:paraId="1C1F2622" w14:textId="77777777" w:rsidR="00994EBE" w:rsidRDefault="00994EBE" w:rsidP="00A63B74">
      <w:pPr>
        <w:pStyle w:val="basic"/>
      </w:pPr>
    </w:p>
    <w:p w14:paraId="7206B972" w14:textId="77777777" w:rsidR="007F6B48" w:rsidRDefault="007F6B48" w:rsidP="00A63B74">
      <w:pPr>
        <w:pStyle w:val="basic"/>
      </w:pPr>
    </w:p>
    <w:p w14:paraId="0705351E" w14:textId="77777777" w:rsidR="007F6B48" w:rsidRDefault="007F6B48" w:rsidP="00A63B74">
      <w:pPr>
        <w:pStyle w:val="basic"/>
      </w:pPr>
    </w:p>
    <w:p w14:paraId="6DD3662F" w14:textId="77777777" w:rsidR="007F6B48" w:rsidRDefault="007F6B48" w:rsidP="00A63B74">
      <w:pPr>
        <w:pStyle w:val="basic"/>
      </w:pPr>
    </w:p>
    <w:p w14:paraId="6204124E" w14:textId="77777777" w:rsidR="007F6B48" w:rsidRDefault="007F6B48" w:rsidP="00A63B74">
      <w:pPr>
        <w:pStyle w:val="basic"/>
      </w:pPr>
    </w:p>
    <w:p w14:paraId="513F36A4" w14:textId="77777777" w:rsidR="007F6B48" w:rsidRDefault="007F6B48" w:rsidP="00A63B74">
      <w:pPr>
        <w:pStyle w:val="basic"/>
        <w:rPr>
          <w:b/>
        </w:rPr>
      </w:pPr>
      <w:r w:rsidRPr="007F6B48">
        <w:rPr>
          <w:b/>
        </w:rPr>
        <w:lastRenderedPageBreak/>
        <w:t>Example 3.2.4</w:t>
      </w:r>
    </w:p>
    <w:p w14:paraId="01201889" w14:textId="77777777" w:rsidR="007F6B48" w:rsidRDefault="007F6B48" w:rsidP="008D1007">
      <w:pPr>
        <w:pStyle w:val="basic"/>
        <w:ind w:left="720"/>
      </w:pPr>
      <w:r>
        <w:t xml:space="preserve">Using </w:t>
      </w:r>
      <w:r w:rsidRPr="008D1007">
        <w:rPr>
          <w:b/>
          <w:smallCaps/>
          <w:color w:val="00B050"/>
        </w:rPr>
        <w:t>partial factoring</w:t>
      </w:r>
      <w:r>
        <w:t xml:space="preserve"> determine the axis of symmetry. Then</w:t>
      </w:r>
      <w:r w:rsidR="008D1007">
        <w:t xml:space="preserve"> find the vertex and state the </w:t>
      </w:r>
      <w:r>
        <w:t>min or max value.</w:t>
      </w:r>
    </w:p>
    <w:p w14:paraId="4759E2E9" w14:textId="77777777" w:rsidR="007F6B48" w:rsidRDefault="007F6B48" w:rsidP="00A63B74">
      <w:pPr>
        <w:pStyle w:val="basic"/>
      </w:pPr>
      <w:r>
        <w:tab/>
      </w:r>
      <w:r>
        <w:tab/>
      </w:r>
      <w:r w:rsidR="00F970A7" w:rsidRPr="007F6B48">
        <w:rPr>
          <w:position w:val="-10"/>
        </w:rPr>
        <w:object w:dxaOrig="1939" w:dyaOrig="360" w14:anchorId="00E32383">
          <v:shape id="_x0000_i1027" type="#_x0000_t75" style="width:96.95pt;height:18pt" o:ole="">
            <v:imagedata r:id="rId13" o:title=""/>
          </v:shape>
          <o:OLEObject Type="Embed" ProgID="Equation.DSMT4" ShapeID="_x0000_i1027" DrawAspect="Content" ObjectID="_1581917054" r:id="rId14"/>
        </w:object>
      </w:r>
      <w:r>
        <w:t xml:space="preserve"> </w:t>
      </w:r>
    </w:p>
    <w:p w14:paraId="5E62E5C0" w14:textId="77777777" w:rsidR="00F970A7" w:rsidRDefault="00F970A7" w:rsidP="00A63B74">
      <w:pPr>
        <w:pStyle w:val="basic"/>
      </w:pPr>
    </w:p>
    <w:p w14:paraId="1314EBA4" w14:textId="77777777" w:rsidR="00F970A7" w:rsidRDefault="00F970A7" w:rsidP="00A63B74">
      <w:pPr>
        <w:pStyle w:val="basic"/>
      </w:pPr>
    </w:p>
    <w:p w14:paraId="24A0B3D8" w14:textId="77777777" w:rsidR="00F970A7" w:rsidRDefault="00F970A7" w:rsidP="00A63B74">
      <w:pPr>
        <w:pStyle w:val="basic"/>
      </w:pPr>
    </w:p>
    <w:p w14:paraId="442020F6" w14:textId="77777777" w:rsidR="00F970A7" w:rsidRDefault="00F970A7" w:rsidP="00A63B74">
      <w:pPr>
        <w:pStyle w:val="basic"/>
      </w:pPr>
    </w:p>
    <w:p w14:paraId="1F9D5FC0" w14:textId="77777777" w:rsidR="00F970A7" w:rsidRDefault="00F970A7" w:rsidP="00A63B74">
      <w:pPr>
        <w:pStyle w:val="basic"/>
      </w:pPr>
    </w:p>
    <w:p w14:paraId="736F0F2E" w14:textId="77777777" w:rsidR="00F970A7" w:rsidRDefault="00F970A7" w:rsidP="00A63B74">
      <w:pPr>
        <w:pStyle w:val="basic"/>
      </w:pPr>
    </w:p>
    <w:p w14:paraId="06A64E07" w14:textId="77777777" w:rsidR="00F970A7" w:rsidRDefault="00F970A7" w:rsidP="00A63B74">
      <w:pPr>
        <w:pStyle w:val="basic"/>
      </w:pPr>
    </w:p>
    <w:p w14:paraId="350C0ED4" w14:textId="77777777" w:rsidR="00F970A7" w:rsidRDefault="00F970A7" w:rsidP="00A63B74">
      <w:pPr>
        <w:pStyle w:val="basic"/>
      </w:pPr>
    </w:p>
    <w:p w14:paraId="2AA19BE8" w14:textId="77777777" w:rsidR="00F970A7" w:rsidRDefault="00F970A7" w:rsidP="00A63B74">
      <w:pPr>
        <w:pStyle w:val="basic"/>
      </w:pPr>
    </w:p>
    <w:p w14:paraId="14E6D24D" w14:textId="77777777" w:rsidR="00994EBE" w:rsidRDefault="00994EBE" w:rsidP="00A63B74">
      <w:pPr>
        <w:pStyle w:val="basic"/>
      </w:pPr>
    </w:p>
    <w:p w14:paraId="761E7E3B" w14:textId="77777777" w:rsidR="00994EBE" w:rsidRDefault="00994EBE" w:rsidP="00A63B74">
      <w:pPr>
        <w:pStyle w:val="basic"/>
      </w:pPr>
    </w:p>
    <w:p w14:paraId="0ADD885C" w14:textId="77777777" w:rsidR="00994EBE" w:rsidRDefault="00994EBE" w:rsidP="00A63B74">
      <w:pPr>
        <w:pStyle w:val="basic"/>
      </w:pPr>
    </w:p>
    <w:p w14:paraId="6FC4ECB0" w14:textId="77777777" w:rsidR="00994EBE" w:rsidRDefault="00994EBE" w:rsidP="00A63B74">
      <w:pPr>
        <w:pStyle w:val="basic"/>
      </w:pPr>
    </w:p>
    <w:p w14:paraId="70B90FC6" w14:textId="77777777" w:rsidR="00994EBE" w:rsidRDefault="00994EBE" w:rsidP="00A63B74">
      <w:pPr>
        <w:pStyle w:val="basic"/>
      </w:pPr>
    </w:p>
    <w:p w14:paraId="069F183E" w14:textId="77777777" w:rsidR="00F970A7" w:rsidRDefault="00F970A7" w:rsidP="00A63B74">
      <w:pPr>
        <w:pStyle w:val="basic"/>
      </w:pPr>
    </w:p>
    <w:p w14:paraId="2071B900" w14:textId="77777777" w:rsidR="00F970A7" w:rsidRDefault="00F970A7" w:rsidP="00A63B74">
      <w:pPr>
        <w:pStyle w:val="basic"/>
      </w:pPr>
    </w:p>
    <w:p w14:paraId="45D2EA80" w14:textId="77777777" w:rsidR="00F970A7" w:rsidRPr="00F970A7" w:rsidRDefault="00F970A7" w:rsidP="00A63B74">
      <w:pPr>
        <w:pStyle w:val="basic"/>
        <w:rPr>
          <w:b/>
        </w:rPr>
      </w:pPr>
      <w:r w:rsidRPr="00F970A7">
        <w:rPr>
          <w:b/>
        </w:rPr>
        <w:t>Example 3.2.5</w:t>
      </w:r>
    </w:p>
    <w:p w14:paraId="477AFE80" w14:textId="77777777" w:rsidR="00F970A7" w:rsidRDefault="00F970A7" w:rsidP="00A63B74">
      <w:pPr>
        <w:pStyle w:val="basic"/>
      </w:pPr>
      <w:r>
        <w:tab/>
        <w:t>Using graphing technology, determine the max/min valu</w:t>
      </w:r>
      <w:r w:rsidR="008D1007">
        <w:t>e</w:t>
      </w:r>
      <w:r>
        <w:t xml:space="preserve"> of the quadratic</w:t>
      </w:r>
    </w:p>
    <w:p w14:paraId="548251B6" w14:textId="77777777" w:rsidR="00F970A7" w:rsidRPr="007F6B48" w:rsidRDefault="00F970A7" w:rsidP="00A63B74">
      <w:pPr>
        <w:pStyle w:val="basic"/>
      </w:pPr>
      <w:r>
        <w:tab/>
      </w:r>
      <w:r>
        <w:tab/>
      </w:r>
      <w:r w:rsidRPr="00F970A7">
        <w:rPr>
          <w:position w:val="-10"/>
        </w:rPr>
        <w:object w:dxaOrig="2400" w:dyaOrig="360" w14:anchorId="24D619DB">
          <v:shape id="_x0000_i1028" type="#_x0000_t75" style="width:120pt;height:18pt" o:ole="">
            <v:imagedata r:id="rId15" o:title=""/>
          </v:shape>
          <o:OLEObject Type="Embed" ProgID="Equation.DSMT4" ShapeID="_x0000_i1028" DrawAspect="Content" ObjectID="_1581917055" r:id="rId16"/>
        </w:object>
      </w:r>
      <w:r>
        <w:t xml:space="preserve"> </w:t>
      </w:r>
    </w:p>
    <w:p w14:paraId="26858B76" w14:textId="77777777" w:rsidR="007F6B48" w:rsidRDefault="007F6B48" w:rsidP="00A63B74">
      <w:pPr>
        <w:pStyle w:val="basic"/>
        <w:rPr>
          <w:b/>
        </w:rPr>
      </w:pPr>
    </w:p>
    <w:p w14:paraId="6C43E743" w14:textId="77777777" w:rsidR="007F6B48" w:rsidRDefault="007F6B48" w:rsidP="00A63B74">
      <w:pPr>
        <w:pStyle w:val="basic"/>
        <w:rPr>
          <w:b/>
        </w:rPr>
      </w:pPr>
    </w:p>
    <w:p w14:paraId="040BD46E" w14:textId="77777777" w:rsidR="007F6B48" w:rsidRDefault="007F6B48" w:rsidP="00A63B74">
      <w:pPr>
        <w:pStyle w:val="basic"/>
        <w:rPr>
          <w:b/>
        </w:rPr>
      </w:pPr>
    </w:p>
    <w:p w14:paraId="54E12067" w14:textId="77777777" w:rsidR="00994EBE" w:rsidRDefault="00994EBE" w:rsidP="00A63B74">
      <w:pPr>
        <w:pStyle w:val="basic"/>
        <w:rPr>
          <w:b/>
        </w:rPr>
      </w:pPr>
    </w:p>
    <w:p w14:paraId="5BA50235" w14:textId="77777777" w:rsidR="00994EBE" w:rsidRDefault="00994EBE" w:rsidP="00A63B74">
      <w:pPr>
        <w:pStyle w:val="basic"/>
        <w:rPr>
          <w:b/>
        </w:rPr>
      </w:pPr>
    </w:p>
    <w:p w14:paraId="64528F95" w14:textId="77777777" w:rsidR="00994EBE" w:rsidRDefault="00994EBE" w:rsidP="00A63B74">
      <w:pPr>
        <w:pStyle w:val="basic"/>
        <w:rPr>
          <w:b/>
        </w:rPr>
      </w:pPr>
    </w:p>
    <w:p w14:paraId="4E5B2949" w14:textId="77777777" w:rsidR="00994EBE" w:rsidRDefault="00994EBE" w:rsidP="00A63B74">
      <w:pPr>
        <w:pStyle w:val="basic"/>
        <w:rPr>
          <w:b/>
        </w:rPr>
      </w:pPr>
    </w:p>
    <w:p w14:paraId="1A4BAD6A" w14:textId="77777777" w:rsidR="00994EBE" w:rsidRDefault="00994EBE" w:rsidP="00A63B74">
      <w:pPr>
        <w:pStyle w:val="basic"/>
        <w:rPr>
          <w:b/>
        </w:rPr>
      </w:pPr>
    </w:p>
    <w:p w14:paraId="64487174" w14:textId="77777777" w:rsidR="00994EBE" w:rsidRDefault="00994EBE" w:rsidP="00A63B74">
      <w:pPr>
        <w:pStyle w:val="basic"/>
        <w:rPr>
          <w:b/>
        </w:rPr>
      </w:pPr>
    </w:p>
    <w:p w14:paraId="4A3566F3" w14:textId="77777777" w:rsidR="00994EBE" w:rsidRDefault="00994EBE" w:rsidP="00A63B74">
      <w:pPr>
        <w:pStyle w:val="basic"/>
        <w:rPr>
          <w:b/>
        </w:rPr>
      </w:pPr>
    </w:p>
    <w:p w14:paraId="7DBB631F" w14:textId="77777777" w:rsidR="00994EBE" w:rsidRDefault="00994EBE" w:rsidP="00A63B74">
      <w:pPr>
        <w:pStyle w:val="basic"/>
        <w:rPr>
          <w:b/>
        </w:rPr>
      </w:pPr>
    </w:p>
    <w:p w14:paraId="18D69D37" w14:textId="77777777" w:rsidR="00994EBE" w:rsidRDefault="00994EBE" w:rsidP="00A63B74">
      <w:pPr>
        <w:pStyle w:val="basic"/>
        <w:rPr>
          <w:b/>
        </w:rPr>
      </w:pPr>
    </w:p>
    <w:p w14:paraId="7C5A11AE" w14:textId="77777777" w:rsidR="00994EBE" w:rsidRDefault="00994EBE" w:rsidP="00A63B74">
      <w:pPr>
        <w:pStyle w:val="basic"/>
        <w:rPr>
          <w:b/>
        </w:rPr>
      </w:pPr>
    </w:p>
    <w:p w14:paraId="26654416" w14:textId="77777777" w:rsidR="007F6B48" w:rsidRDefault="007F6B48" w:rsidP="00A63B74">
      <w:pPr>
        <w:pStyle w:val="basic"/>
        <w:rPr>
          <w:b/>
        </w:rPr>
      </w:pPr>
    </w:p>
    <w:p w14:paraId="15F1CDD8" w14:textId="77777777" w:rsidR="007F6B48" w:rsidRDefault="00F970A7" w:rsidP="00A63B74">
      <w:pPr>
        <w:pStyle w:val="basic"/>
        <w:rPr>
          <w:b/>
        </w:rPr>
      </w:pPr>
      <w:r>
        <w:rPr>
          <w:b/>
        </w:rPr>
        <w:t>Class/Homework</w:t>
      </w:r>
    </w:p>
    <w:p w14:paraId="7872A6BD" w14:textId="77777777" w:rsidR="007F6B48" w:rsidRPr="00994EBE" w:rsidRDefault="00F970A7" w:rsidP="00994EBE">
      <w:pPr>
        <w:pStyle w:val="basic"/>
        <w:ind w:left="720"/>
        <w:rPr>
          <w:b/>
          <w:color w:val="A6A6A6" w:themeColor="background1" w:themeShade="A6"/>
        </w:rPr>
      </w:pPr>
      <w:r>
        <w:t>Pg. 153 #1, 3, 4abc</w:t>
      </w:r>
      <w:r w:rsidR="00994EBE">
        <w:t xml:space="preserve"> </w:t>
      </w:r>
      <w:r w:rsidR="00994EBE" w:rsidRPr="00994EBE">
        <w:rPr>
          <w:color w:val="A6A6A6" w:themeColor="background1" w:themeShade="A6"/>
        </w:rPr>
        <w:t>(</w:t>
      </w:r>
      <w:r w:rsidR="00994EBE" w:rsidRPr="00994EBE">
        <w:rPr>
          <w:i/>
          <w:color w:val="A6A6A6" w:themeColor="background1" w:themeShade="A6"/>
        </w:rPr>
        <w:t>one method is fine</w:t>
      </w:r>
      <w:r w:rsidR="00994EBE" w:rsidRPr="00994EBE">
        <w:rPr>
          <w:color w:val="A6A6A6" w:themeColor="background1" w:themeShade="A6"/>
        </w:rPr>
        <w:t>)</w:t>
      </w:r>
      <w:r>
        <w:t>, 6</w:t>
      </w:r>
      <w:r w:rsidR="00994EBE">
        <w:t xml:space="preserve"> </w:t>
      </w:r>
      <w:r w:rsidR="00994EBE" w:rsidRPr="00994EBE">
        <w:rPr>
          <w:color w:val="A6A6A6" w:themeColor="background1" w:themeShade="A6"/>
        </w:rPr>
        <w:t>(</w:t>
      </w:r>
      <w:r w:rsidR="00994EBE">
        <w:rPr>
          <w:i/>
          <w:color w:val="A6A6A6" w:themeColor="background1" w:themeShade="A6"/>
        </w:rPr>
        <w:t>Desmos or Wolfram|</w:t>
      </w:r>
      <w:r w:rsidR="00994EBE" w:rsidRPr="00994EBE">
        <w:rPr>
          <w:i/>
          <w:color w:val="A6A6A6" w:themeColor="background1" w:themeShade="A6"/>
        </w:rPr>
        <w:t>Alpha</w:t>
      </w:r>
      <w:r w:rsidR="00994EBE" w:rsidRPr="00994EBE">
        <w:rPr>
          <w:color w:val="A6A6A6" w:themeColor="background1" w:themeShade="A6"/>
        </w:rPr>
        <w:t>)</w:t>
      </w:r>
      <w:r>
        <w:t>, 7bc, 8, 9</w:t>
      </w:r>
      <w:r w:rsidR="00994EBE">
        <w:t xml:space="preserve"> </w:t>
      </w:r>
      <w:r w:rsidR="00994EBE" w:rsidRPr="00994EBE">
        <w:rPr>
          <w:color w:val="A6A6A6" w:themeColor="background1" w:themeShade="A6"/>
        </w:rPr>
        <w:t>(</w:t>
      </w:r>
      <w:r w:rsidR="00994EBE" w:rsidRPr="00994EBE">
        <w:rPr>
          <w:i/>
          <w:color w:val="A6A6A6" w:themeColor="background1" w:themeShade="A6"/>
        </w:rPr>
        <w:t xml:space="preserve">try </w:t>
      </w:r>
      <w:r w:rsidR="00994EBE">
        <w:rPr>
          <w:i/>
          <w:color w:val="A6A6A6" w:themeColor="background1" w:themeShade="A6"/>
        </w:rPr>
        <w:t xml:space="preserve">      </w:t>
      </w:r>
      <w:r w:rsidR="00994EBE" w:rsidRPr="00994EBE">
        <w:rPr>
          <w:i/>
          <w:color w:val="A6A6A6" w:themeColor="background1" w:themeShade="A6"/>
        </w:rPr>
        <w:t>Partial Factoring</w:t>
      </w:r>
      <w:r w:rsidR="00994EBE" w:rsidRPr="00994EBE">
        <w:rPr>
          <w:color w:val="A6A6A6" w:themeColor="background1" w:themeShade="A6"/>
        </w:rPr>
        <w:t>)</w:t>
      </w:r>
      <w:r>
        <w:t xml:space="preserve">, 11 </w:t>
      </w:r>
      <w:r w:rsidRPr="00994EBE">
        <w:rPr>
          <w:color w:val="A6A6A6" w:themeColor="background1" w:themeShade="A6"/>
        </w:rPr>
        <w:t>(</w:t>
      </w:r>
      <w:r w:rsidRPr="00994EBE">
        <w:rPr>
          <w:i/>
          <w:color w:val="A6A6A6" w:themeColor="background1" w:themeShade="A6"/>
        </w:rPr>
        <w:t>ask for help on c</w:t>
      </w:r>
      <w:r w:rsidR="008D1007" w:rsidRPr="00994EBE">
        <w:rPr>
          <w:i/>
          <w:color w:val="A6A6A6" w:themeColor="background1" w:themeShade="A6"/>
        </w:rPr>
        <w:t xml:space="preserve"> if you feel the need!</w:t>
      </w:r>
      <w:r w:rsidRPr="00994EBE">
        <w:rPr>
          <w:color w:val="A6A6A6" w:themeColor="background1" w:themeShade="A6"/>
        </w:rPr>
        <w:t>)</w:t>
      </w:r>
    </w:p>
    <w:sectPr w:rsidR="007F6B48" w:rsidRPr="00994EBE" w:rsidSect="00994EBE">
      <w:footerReference w:type="even" r:id="rId17"/>
      <w:footerReference w:type="default" r:id="rId18"/>
      <w:pgSz w:w="12240" w:h="15840"/>
      <w:pgMar w:top="1440" w:right="1440" w:bottom="1440" w:left="1440" w:header="708" w:footer="708" w:gutter="0"/>
      <w:pgNumType w:start="4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23D5B8" w14:textId="77777777" w:rsidR="00AC416D" w:rsidRDefault="00AC416D" w:rsidP="00BB5731">
      <w:pPr>
        <w:spacing w:after="0" w:line="240" w:lineRule="auto"/>
      </w:pPr>
      <w:r>
        <w:separator/>
      </w:r>
    </w:p>
  </w:endnote>
  <w:endnote w:type="continuationSeparator" w:id="0">
    <w:p w14:paraId="66DCBD43" w14:textId="77777777" w:rsidR="00AC416D" w:rsidRDefault="00AC416D" w:rsidP="00BB5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963091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1B2D839" w14:textId="77777777" w:rsidR="00BB5731" w:rsidRDefault="00BB5731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94EBE">
          <w:rPr>
            <w:noProof/>
          </w:rPr>
          <w:t>42</w:t>
        </w:r>
        <w:r>
          <w:rPr>
            <w:noProof/>
          </w:rPr>
          <w:fldChar w:fldCharType="end"/>
        </w:r>
      </w:p>
    </w:sdtContent>
  </w:sdt>
  <w:p w14:paraId="251DFA5F" w14:textId="77777777" w:rsidR="00BB5731" w:rsidRDefault="00BB573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006B348" w14:textId="77777777" w:rsidR="00BB5731" w:rsidRDefault="00BB5731">
    <w:pPr>
      <w:pStyle w:val="Footer"/>
      <w:jc w:val="right"/>
    </w:pPr>
  </w:p>
  <w:p w14:paraId="5C189B09" w14:textId="77777777" w:rsidR="00BB5731" w:rsidRDefault="00BB573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F8F7B3" w14:textId="77777777" w:rsidR="00AC416D" w:rsidRDefault="00AC416D" w:rsidP="00BB5731">
      <w:pPr>
        <w:spacing w:after="0" w:line="240" w:lineRule="auto"/>
      </w:pPr>
      <w:r>
        <w:separator/>
      </w:r>
    </w:p>
  </w:footnote>
  <w:footnote w:type="continuationSeparator" w:id="0">
    <w:p w14:paraId="07737E2A" w14:textId="77777777" w:rsidR="00AC416D" w:rsidRDefault="00AC416D" w:rsidP="00BB57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F703DED"/>
    <w:multiLevelType w:val="hybridMultilevel"/>
    <w:tmpl w:val="BF4A0F8C"/>
    <w:lvl w:ilvl="0" w:tplc="10090011">
      <w:start w:val="1"/>
      <w:numFmt w:val="decimal"/>
      <w:lvlText w:val="%1)"/>
      <w:lvlJc w:val="left"/>
      <w:pPr>
        <w:ind w:left="1451" w:hanging="360"/>
      </w:pPr>
    </w:lvl>
    <w:lvl w:ilvl="1" w:tplc="10090019" w:tentative="1">
      <w:start w:val="1"/>
      <w:numFmt w:val="lowerLetter"/>
      <w:lvlText w:val="%2."/>
      <w:lvlJc w:val="left"/>
      <w:pPr>
        <w:ind w:left="2171" w:hanging="360"/>
      </w:pPr>
    </w:lvl>
    <w:lvl w:ilvl="2" w:tplc="1009001B" w:tentative="1">
      <w:start w:val="1"/>
      <w:numFmt w:val="lowerRoman"/>
      <w:lvlText w:val="%3."/>
      <w:lvlJc w:val="right"/>
      <w:pPr>
        <w:ind w:left="2891" w:hanging="180"/>
      </w:pPr>
    </w:lvl>
    <w:lvl w:ilvl="3" w:tplc="1009000F" w:tentative="1">
      <w:start w:val="1"/>
      <w:numFmt w:val="decimal"/>
      <w:lvlText w:val="%4."/>
      <w:lvlJc w:val="left"/>
      <w:pPr>
        <w:ind w:left="3611" w:hanging="360"/>
      </w:pPr>
    </w:lvl>
    <w:lvl w:ilvl="4" w:tplc="10090019" w:tentative="1">
      <w:start w:val="1"/>
      <w:numFmt w:val="lowerLetter"/>
      <w:lvlText w:val="%5."/>
      <w:lvlJc w:val="left"/>
      <w:pPr>
        <w:ind w:left="4331" w:hanging="360"/>
      </w:pPr>
    </w:lvl>
    <w:lvl w:ilvl="5" w:tplc="1009001B" w:tentative="1">
      <w:start w:val="1"/>
      <w:numFmt w:val="lowerRoman"/>
      <w:lvlText w:val="%6."/>
      <w:lvlJc w:val="right"/>
      <w:pPr>
        <w:ind w:left="5051" w:hanging="180"/>
      </w:pPr>
    </w:lvl>
    <w:lvl w:ilvl="6" w:tplc="1009000F" w:tentative="1">
      <w:start w:val="1"/>
      <w:numFmt w:val="decimal"/>
      <w:lvlText w:val="%7."/>
      <w:lvlJc w:val="left"/>
      <w:pPr>
        <w:ind w:left="5771" w:hanging="360"/>
      </w:pPr>
    </w:lvl>
    <w:lvl w:ilvl="7" w:tplc="10090019" w:tentative="1">
      <w:start w:val="1"/>
      <w:numFmt w:val="lowerLetter"/>
      <w:lvlText w:val="%8."/>
      <w:lvlJc w:val="left"/>
      <w:pPr>
        <w:ind w:left="6491" w:hanging="360"/>
      </w:pPr>
    </w:lvl>
    <w:lvl w:ilvl="8" w:tplc="10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7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  <w:num w:numId="6">
    <w:abstractNumId w:val="7"/>
  </w:num>
  <w:num w:numId="7">
    <w:abstractNumId w:val="5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1F88"/>
    <w:rsid w:val="00035430"/>
    <w:rsid w:val="00046200"/>
    <w:rsid w:val="00053CB1"/>
    <w:rsid w:val="000A0BAE"/>
    <w:rsid w:val="0014002D"/>
    <w:rsid w:val="001910F5"/>
    <w:rsid w:val="001F1543"/>
    <w:rsid w:val="00237FA0"/>
    <w:rsid w:val="00293762"/>
    <w:rsid w:val="002A086C"/>
    <w:rsid w:val="002B58DB"/>
    <w:rsid w:val="002F79FE"/>
    <w:rsid w:val="003C590C"/>
    <w:rsid w:val="00410E34"/>
    <w:rsid w:val="00422FE2"/>
    <w:rsid w:val="004552C7"/>
    <w:rsid w:val="004849EE"/>
    <w:rsid w:val="00494DE4"/>
    <w:rsid w:val="004C6261"/>
    <w:rsid w:val="004F1BBE"/>
    <w:rsid w:val="005F095E"/>
    <w:rsid w:val="00622F24"/>
    <w:rsid w:val="00631971"/>
    <w:rsid w:val="006357D3"/>
    <w:rsid w:val="00636FBC"/>
    <w:rsid w:val="00662957"/>
    <w:rsid w:val="006C06CC"/>
    <w:rsid w:val="007A1F88"/>
    <w:rsid w:val="007D15AE"/>
    <w:rsid w:val="007D7F4C"/>
    <w:rsid w:val="007F6B48"/>
    <w:rsid w:val="00886134"/>
    <w:rsid w:val="008D1007"/>
    <w:rsid w:val="008D38EF"/>
    <w:rsid w:val="008D6C6F"/>
    <w:rsid w:val="0090180D"/>
    <w:rsid w:val="00902F21"/>
    <w:rsid w:val="00914506"/>
    <w:rsid w:val="00915377"/>
    <w:rsid w:val="00952E1A"/>
    <w:rsid w:val="00994EBE"/>
    <w:rsid w:val="009C1401"/>
    <w:rsid w:val="00A142E1"/>
    <w:rsid w:val="00A37EAB"/>
    <w:rsid w:val="00A63B74"/>
    <w:rsid w:val="00A800E2"/>
    <w:rsid w:val="00AB163C"/>
    <w:rsid w:val="00AC416D"/>
    <w:rsid w:val="00B668CE"/>
    <w:rsid w:val="00B9138D"/>
    <w:rsid w:val="00BB5731"/>
    <w:rsid w:val="00C33D1C"/>
    <w:rsid w:val="00C62E87"/>
    <w:rsid w:val="00DA7967"/>
    <w:rsid w:val="00E23A28"/>
    <w:rsid w:val="00EA211E"/>
    <w:rsid w:val="00EA2D94"/>
    <w:rsid w:val="00EC41E4"/>
    <w:rsid w:val="00F970A7"/>
    <w:rsid w:val="00FD6C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60CD17"/>
  <w15:docId w15:val="{3C16C733-1BFF-41E1-B1C7-A19C36BCFD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B668CE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B5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5731"/>
  </w:style>
  <w:style w:type="paragraph" w:styleId="Footer">
    <w:name w:val="footer"/>
    <w:basedOn w:val="Normal"/>
    <w:link w:val="FooterChar"/>
    <w:uiPriority w:val="99"/>
    <w:unhideWhenUsed/>
    <w:rsid w:val="00BB5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573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13" Type="http://schemas.openxmlformats.org/officeDocument/2006/relationships/image" Target="media/image5.w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3</Pages>
  <Words>341</Words>
  <Characters>194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11</cp:revision>
  <dcterms:created xsi:type="dcterms:W3CDTF">2013-10-02T13:04:00Z</dcterms:created>
  <dcterms:modified xsi:type="dcterms:W3CDTF">2018-03-07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